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3856BE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14:paraId="3C649DFA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НАЦИОНАЛЬНЫЙ ИССЛЕДОВАТЕЛЬСКИЙ </w:t>
      </w:r>
    </w:p>
    <w:p w14:paraId="7B0D4979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ТОМСКИЙ ГОСУДАРСТВЕННЫЙ УНИВЕРСИТЕТ (НИ ТГУ)</w:t>
      </w:r>
    </w:p>
    <w:p w14:paraId="47C89600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Институт прикладной информатики и компьютерных наук</w:t>
      </w:r>
    </w:p>
    <w:p w14:paraId="752F5F54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46AD">
        <w:rPr>
          <w:rFonts w:ascii="Times New Roman" w:hAnsi="Times New Roman" w:cs="Times New Roman"/>
          <w:b/>
          <w:sz w:val="28"/>
          <w:szCs w:val="28"/>
        </w:rPr>
        <w:t>Кафедра прикладной информатики</w:t>
      </w:r>
    </w:p>
    <w:p w14:paraId="356917D9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BC49CE7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0C3FED1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46AD">
        <w:rPr>
          <w:rFonts w:ascii="Times New Roman" w:hAnsi="Times New Roman" w:cs="Times New Roman"/>
          <w:b/>
          <w:sz w:val="28"/>
          <w:szCs w:val="28"/>
        </w:rPr>
        <w:t>Лабораторная работа</w:t>
      </w:r>
    </w:p>
    <w:p w14:paraId="5A137AE8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по дисциплине «Интеллектуальные системы»</w:t>
      </w:r>
    </w:p>
    <w:p w14:paraId="385EEE19" w14:textId="60238FB2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на тему «Генетические алгоритмы»</w:t>
      </w:r>
    </w:p>
    <w:p w14:paraId="2CE10A6D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</w:p>
    <w:p w14:paraId="5059CD2A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</w:p>
    <w:p w14:paraId="2020AEBC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</w:p>
    <w:p w14:paraId="20DC1A0C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Выполнили студенты группы № 932001</w:t>
      </w:r>
    </w:p>
    <w:p w14:paraId="6ED1B524" w14:textId="77777777" w:rsidR="00F628DB" w:rsidRDefault="00F628DB" w:rsidP="00F628DB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. В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лясов</w:t>
      </w:r>
      <w:proofErr w:type="spellEnd"/>
    </w:p>
    <w:p w14:paraId="7E1F0D53" w14:textId="77777777" w:rsidR="00F628DB" w:rsidRDefault="00F628DB" w:rsidP="00F628DB">
      <w:pPr>
        <w:spacing w:after="0"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. Д.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епаньков</w:t>
      </w:r>
      <w:proofErr w:type="spellEnd"/>
    </w:p>
    <w:p w14:paraId="084F350C" w14:textId="77777777" w:rsidR="00F628DB" w:rsidRDefault="00F628DB" w:rsidP="00F628DB">
      <w:pPr>
        <w:spacing w:after="0"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. К. </w:t>
      </w:r>
      <w:proofErr w:type="spellStart"/>
      <w:r>
        <w:rPr>
          <w:rFonts w:ascii="Times New Roman" w:hAnsi="Times New Roman" w:cs="Times New Roman"/>
          <w:sz w:val="28"/>
          <w:szCs w:val="28"/>
        </w:rPr>
        <w:t>Куюмджиев</w:t>
      </w:r>
      <w:proofErr w:type="spellEnd"/>
    </w:p>
    <w:p w14:paraId="61B2C5A1" w14:textId="77777777" w:rsidR="00F628DB" w:rsidRDefault="00F628DB" w:rsidP="00F628DB">
      <w:pPr>
        <w:spacing w:after="0"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. А. Орлов</w:t>
      </w:r>
    </w:p>
    <w:p w14:paraId="61AC3406" w14:textId="6193668A" w:rsidR="00516DD2" w:rsidRPr="003F46AD" w:rsidRDefault="00516DD2" w:rsidP="00516DD2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</w:p>
    <w:p w14:paraId="2654B362" w14:textId="77777777" w:rsidR="00516DD2" w:rsidRPr="003F46AD" w:rsidRDefault="00516DD2" w:rsidP="00516DD2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</w:p>
    <w:p w14:paraId="1A726AFB" w14:textId="77777777" w:rsidR="00516DD2" w:rsidRPr="003F46AD" w:rsidRDefault="00516DD2" w:rsidP="00516DD2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</w:p>
    <w:p w14:paraId="327ED163" w14:textId="3568000A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Проверила</w:t>
      </w:r>
    </w:p>
    <w:p w14:paraId="46339144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Доцент кафедры теоретических основ информатики</w:t>
      </w:r>
    </w:p>
    <w:p w14:paraId="4358B06D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  <w:u w:val="single"/>
        </w:rPr>
        <w:t xml:space="preserve">         </w:t>
      </w:r>
      <w:r w:rsidRPr="003F46AD">
        <w:rPr>
          <w:rFonts w:ascii="Times New Roman" w:hAnsi="Times New Roman" w:cs="Times New Roman"/>
          <w:sz w:val="28"/>
          <w:szCs w:val="28"/>
        </w:rPr>
        <w:t>О. Е. Бакланова</w:t>
      </w:r>
    </w:p>
    <w:p w14:paraId="088CA60E" w14:textId="3ABC5086" w:rsidR="00516DD2" w:rsidRPr="00D20AC1" w:rsidRDefault="00516DD2" w:rsidP="00D20AC1">
      <w:pPr>
        <w:spacing w:line="360" w:lineRule="auto"/>
        <w:ind w:left="6379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__________________ </w:t>
      </w:r>
      <w:r w:rsidRPr="003F46AD">
        <w:rPr>
          <w:rFonts w:ascii="Times New Roman" w:hAnsi="Times New Roman" w:cs="Times New Roman"/>
          <w:i/>
          <w:sz w:val="28"/>
          <w:szCs w:val="28"/>
        </w:rPr>
        <w:t>зачтено /не зачтено</w:t>
      </w:r>
    </w:p>
    <w:p w14:paraId="16CB2834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Томск-2022</w:t>
      </w:r>
    </w:p>
    <w:p w14:paraId="5BB2D1D1" w14:textId="6C581CF0" w:rsidR="00516DD2" w:rsidRPr="00D86937" w:rsidRDefault="00D20AC1" w:rsidP="00D86937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Тема</w:t>
      </w:r>
      <w:r w:rsidR="00516DD2" w:rsidRPr="00D8693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3</w:t>
      </w:r>
      <w:r w:rsidR="00D86937" w:rsidRPr="00D86937">
        <w:rPr>
          <w:rFonts w:ascii="Times New Roman" w:hAnsi="Times New Roman" w:cs="Times New Roman"/>
          <w:b/>
          <w:bCs/>
          <w:i/>
          <w:iCs/>
          <w:sz w:val="28"/>
          <w:szCs w:val="28"/>
        </w:rPr>
        <w:br/>
      </w:r>
    </w:p>
    <w:p w14:paraId="7E8841F5" w14:textId="77777777" w:rsidR="00630BB0" w:rsidRPr="003F46AD" w:rsidRDefault="00516DD2" w:rsidP="00630BB0">
      <w:pPr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b/>
          <w:bCs/>
          <w:sz w:val="28"/>
          <w:szCs w:val="28"/>
        </w:rPr>
        <w:t>Цель работы</w:t>
      </w:r>
    </w:p>
    <w:p w14:paraId="4DBAFB98" w14:textId="136298CD" w:rsidR="00DA3495" w:rsidRPr="003F46AD" w:rsidRDefault="001C3133" w:rsidP="00DA3495">
      <w:pPr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С</w:t>
      </w:r>
      <w:r w:rsidR="00516DD2" w:rsidRPr="003F46AD">
        <w:rPr>
          <w:rFonts w:ascii="Times New Roman" w:hAnsi="Times New Roman" w:cs="Times New Roman"/>
          <w:sz w:val="28"/>
          <w:szCs w:val="28"/>
        </w:rPr>
        <w:t>оздать программу</w:t>
      </w:r>
      <w:r w:rsidRPr="003F46AD">
        <w:rPr>
          <w:rFonts w:ascii="Times New Roman" w:hAnsi="Times New Roman" w:cs="Times New Roman"/>
          <w:sz w:val="28"/>
          <w:szCs w:val="28"/>
        </w:rPr>
        <w:t xml:space="preserve"> для нахождения минимума функции </w:t>
      </w:r>
      <w:r w:rsidRPr="003F46AD">
        <w:rPr>
          <w:rFonts w:ascii="Times New Roman" w:hAnsi="Times New Roman" w:cs="Times New Roman"/>
          <w:position w:val="-14"/>
          <w:sz w:val="28"/>
        </w:rPr>
        <w:object w:dxaOrig="1359" w:dyaOrig="400" w14:anchorId="16881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26.4pt" o:ole="">
            <v:imagedata r:id="rId5" o:title=""/>
          </v:shape>
          <o:OLEObject Type="Embed" ProgID="Equation.DSMT4" ShapeID="_x0000_i1025" DrawAspect="Content" ObjectID="_1715984897" r:id="rId6"/>
        </w:object>
      </w:r>
      <w:r w:rsidRPr="003F46AD">
        <w:rPr>
          <w:rFonts w:ascii="Times New Roman" w:hAnsi="Times New Roman" w:cs="Times New Roman"/>
          <w:sz w:val="28"/>
        </w:rPr>
        <w:t>. Использовать целочисленное</w:t>
      </w:r>
      <w:r w:rsidR="00832A48">
        <w:rPr>
          <w:rFonts w:ascii="Times New Roman" w:hAnsi="Times New Roman" w:cs="Times New Roman"/>
          <w:sz w:val="28"/>
        </w:rPr>
        <w:t xml:space="preserve"> и вещественное</w:t>
      </w:r>
      <w:r w:rsidRPr="003F46AD">
        <w:rPr>
          <w:rFonts w:ascii="Times New Roman" w:hAnsi="Times New Roman" w:cs="Times New Roman"/>
          <w:sz w:val="28"/>
        </w:rPr>
        <w:t xml:space="preserve"> кодирование.</w:t>
      </w:r>
    </w:p>
    <w:p w14:paraId="1BED1FA1" w14:textId="77777777" w:rsidR="00DA3495" w:rsidRPr="003F46AD" w:rsidRDefault="00DA3495" w:rsidP="00DA349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EE0BC9A" w14:textId="76CB29AC" w:rsidR="005F3B9A" w:rsidRDefault="001C3133" w:rsidP="00DA3495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t>Постановка задачи</w:t>
      </w:r>
    </w:p>
    <w:p w14:paraId="6863C606" w14:textId="083F7E32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Определить количество и тип оптимизируемых переменных задачи, которые необходимо закодировать в хромосоме.</w:t>
      </w:r>
    </w:p>
    <w:p w14:paraId="548F1649" w14:textId="4567CB66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Определить критерий оценки особей, задав функцию приспособлен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05934AA" w14:textId="4AC6D597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Выбрать способ кодирования и его параметры.</w:t>
      </w:r>
    </w:p>
    <w:p w14:paraId="6B0A94D5" w14:textId="3628BAE1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Определить параметры </w:t>
      </w:r>
      <w:r>
        <w:rPr>
          <w:rFonts w:ascii="Times New Roman" w:hAnsi="Times New Roman" w:cs="Times New Roman"/>
          <w:sz w:val="28"/>
          <w:szCs w:val="28"/>
        </w:rPr>
        <w:t>генетического алгоритма</w:t>
      </w:r>
      <w:r w:rsidRPr="003F46AD">
        <w:rPr>
          <w:rFonts w:ascii="Times New Roman" w:hAnsi="Times New Roman" w:cs="Times New Roman"/>
          <w:sz w:val="28"/>
          <w:szCs w:val="28"/>
        </w:rPr>
        <w:t xml:space="preserve"> (размер популяции, тип селекции, </w:t>
      </w:r>
      <w:r>
        <w:rPr>
          <w:rFonts w:ascii="Times New Roman" w:hAnsi="Times New Roman" w:cs="Times New Roman"/>
          <w:sz w:val="28"/>
          <w:szCs w:val="28"/>
        </w:rPr>
        <w:t>вероятность генетических операторов</w:t>
      </w:r>
      <w:r w:rsidRPr="003F46AD">
        <w:rPr>
          <w:rFonts w:ascii="Times New Roman" w:hAnsi="Times New Roman" w:cs="Times New Roman"/>
          <w:sz w:val="28"/>
          <w:szCs w:val="28"/>
        </w:rPr>
        <w:t>).</w:t>
      </w:r>
    </w:p>
    <w:p w14:paraId="7D82DC17" w14:textId="77777777" w:rsidR="00A8242D" w:rsidRPr="003F46AD" w:rsidRDefault="00A8242D" w:rsidP="00A8242D">
      <w:pPr>
        <w:jc w:val="both"/>
        <w:rPr>
          <w:rFonts w:ascii="Times New Roman" w:hAnsi="Times New Roman" w:cs="Times New Roman"/>
          <w:sz w:val="28"/>
        </w:rPr>
      </w:pPr>
    </w:p>
    <w:p w14:paraId="6A5EC6D9" w14:textId="70A793AD" w:rsidR="00A8242D" w:rsidRPr="003F46AD" w:rsidRDefault="001C3133" w:rsidP="00A8242D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t>Метод решения задачи</w:t>
      </w:r>
    </w:p>
    <w:p w14:paraId="34DBECBD" w14:textId="43C8CFBF" w:rsidR="00FD7017" w:rsidRPr="003F46AD" w:rsidRDefault="00FD7017" w:rsidP="00DD57A4">
      <w:pPr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sz w:val="28"/>
        </w:rPr>
        <w:t>1. С</w:t>
      </w:r>
      <w:r w:rsidR="00A8242D" w:rsidRPr="003F46AD">
        <w:rPr>
          <w:rFonts w:ascii="Times New Roman" w:hAnsi="Times New Roman" w:cs="Times New Roman"/>
          <w:sz w:val="28"/>
        </w:rPr>
        <w:t xml:space="preserve">лучайным образом формируется популяция. </w:t>
      </w:r>
    </w:p>
    <w:p w14:paraId="348D8757" w14:textId="77777777" w:rsidR="00FD7017" w:rsidRPr="003F46AD" w:rsidRDefault="00FD7017" w:rsidP="00DD57A4">
      <w:p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</w:rPr>
        <w:t>2. С</w:t>
      </w:r>
      <w:r w:rsidR="00A8242D" w:rsidRPr="003F46AD">
        <w:rPr>
          <w:rFonts w:ascii="Times New Roman" w:hAnsi="Times New Roman" w:cs="Times New Roman"/>
          <w:sz w:val="28"/>
        </w:rPr>
        <w:t xml:space="preserve"> помощью функции приспособленности оценивается качество закодированных решений (выясняется приспособленность каждой особи). </w:t>
      </w:r>
      <w:r w:rsidR="00A8242D" w:rsidRPr="003F46AD">
        <w:rPr>
          <w:rFonts w:ascii="Times New Roman" w:hAnsi="Times New Roman" w:cs="Times New Roman"/>
          <w:sz w:val="28"/>
          <w:szCs w:val="28"/>
        </w:rPr>
        <w:t xml:space="preserve">По результатам оценивания наиболее приспособленные выбираются для скрещивания. </w:t>
      </w:r>
    </w:p>
    <w:p w14:paraId="0627171B" w14:textId="77777777" w:rsidR="00FD7017" w:rsidRPr="003F46AD" w:rsidRDefault="00FD7017" w:rsidP="00DD57A4">
      <w:pPr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3. Посредством применения генетического оператора кроссинговера</w:t>
      </w:r>
      <w:r w:rsidR="00DD57A4" w:rsidRPr="003F46AD">
        <w:rPr>
          <w:rFonts w:ascii="Times New Roman" w:hAnsi="Times New Roman" w:cs="Times New Roman"/>
          <w:sz w:val="28"/>
          <w:szCs w:val="28"/>
        </w:rPr>
        <w:t xml:space="preserve"> проводится скрещивание, в результате которого создается потомство, </w:t>
      </w:r>
      <w:r w:rsidR="00DD57A4" w:rsidRPr="003F46AD">
        <w:rPr>
          <w:rFonts w:ascii="Times New Roman" w:hAnsi="Times New Roman" w:cs="Times New Roman"/>
          <w:sz w:val="28"/>
        </w:rPr>
        <w:t xml:space="preserve">генетическая информация которого формируется в результате обмена хромосомной информацией между родительскими особями. </w:t>
      </w:r>
    </w:p>
    <w:p w14:paraId="2C11454A" w14:textId="39721788" w:rsidR="00A8242D" w:rsidRPr="003F46AD" w:rsidRDefault="00FD7017" w:rsidP="00DD57A4">
      <w:pPr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sz w:val="28"/>
        </w:rPr>
        <w:t xml:space="preserve">4. </w:t>
      </w:r>
      <w:r w:rsidR="00DD57A4" w:rsidRPr="003F46AD">
        <w:rPr>
          <w:rFonts w:ascii="Times New Roman" w:hAnsi="Times New Roman" w:cs="Times New Roman"/>
          <w:sz w:val="28"/>
        </w:rPr>
        <w:t>Созданные потомки формируют новую популяцию (часть из них мутирует, что выражается в случайном изменении их генотипов).</w:t>
      </w:r>
    </w:p>
    <w:p w14:paraId="5CB2E9AA" w14:textId="56BB1212" w:rsidR="00DD57A4" w:rsidRPr="003F46AD" w:rsidRDefault="00DD57A4" w:rsidP="00DD57A4">
      <w:pPr>
        <w:rPr>
          <w:rFonts w:ascii="Times New Roman" w:hAnsi="Times New Roman" w:cs="Times New Roman"/>
          <w:sz w:val="28"/>
        </w:rPr>
      </w:pPr>
    </w:p>
    <w:p w14:paraId="37EFC4A6" w14:textId="77777777" w:rsidR="00D86937" w:rsidRDefault="00D86937">
      <w:pPr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br w:type="page"/>
      </w:r>
    </w:p>
    <w:p w14:paraId="61B12B48" w14:textId="20069786" w:rsidR="00DD57A4" w:rsidRPr="003F46AD" w:rsidRDefault="00DD57A4" w:rsidP="00DD57A4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lastRenderedPageBreak/>
        <w:t>Структурная схема алгоритма</w:t>
      </w:r>
    </w:p>
    <w:p w14:paraId="004A4507" w14:textId="6A47AEDA" w:rsidR="00FD7017" w:rsidRPr="003F46AD" w:rsidRDefault="00FC79FB" w:rsidP="004A2768">
      <w:pPr>
        <w:jc w:val="center"/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C361781" wp14:editId="7D247348">
            <wp:extent cx="4002405" cy="7289165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2405" cy="728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48E01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7C9522E4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3C3B1468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0175A84D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63CDFC32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49EF4BB0" w14:textId="19C63438" w:rsidR="00F16CD5" w:rsidRPr="003F46AD" w:rsidRDefault="00F16CD5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F46AD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Структурны</w:t>
      </w:r>
      <w:r w:rsidR="003F46AD" w:rsidRPr="003F46A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й подход к реализации алгоритма</w:t>
      </w:r>
      <w:r w:rsidRPr="003F46AD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</w:p>
    <w:p w14:paraId="4AAAEFC3" w14:textId="0856B6B8" w:rsidR="00F16CD5" w:rsidRPr="003F46AD" w:rsidRDefault="00F16CD5" w:rsidP="00F16CD5">
      <w:p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Особь – одномерный массив для записи значений генов. Размерность массива совпадает с количеством генов у одной особи.</w:t>
      </w:r>
    </w:p>
    <w:p w14:paraId="37EF1810" w14:textId="33CCC723" w:rsidR="00F16CD5" w:rsidRPr="003F46AD" w:rsidRDefault="00F16CD5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Популяция – </w:t>
      </w:r>
      <w:r w:rsidR="00AA1746">
        <w:rPr>
          <w:rFonts w:ascii="Times New Roman" w:hAnsi="Times New Roman" w:cs="Times New Roman"/>
          <w:sz w:val="28"/>
          <w:szCs w:val="28"/>
        </w:rPr>
        <w:t>одномерный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 xml:space="preserve"> массив, в котором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я строка содержит гены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й особи.</w:t>
      </w:r>
    </w:p>
    <w:p w14:paraId="6E9CDFC5" w14:textId="59F0C907" w:rsidR="00F16CD5" w:rsidRPr="003F46AD" w:rsidRDefault="00F16CD5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Оценивание популяции – подпрограмма оценки строк массива популяции в соответствии с выбранной целевой функцией.</w:t>
      </w:r>
    </w:p>
    <w:p w14:paraId="34827F0B" w14:textId="2F0C38F5" w:rsidR="00F16CD5" w:rsidRPr="003F46AD" w:rsidRDefault="00F16CD5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Особи, выбранные для скрещивания – двумерный массив, строки которого соответствуют хромосомам особей, выбранным для скрещивания.</w:t>
      </w:r>
    </w:p>
    <w:p w14:paraId="02F1DCC9" w14:textId="26A47784" w:rsidR="00F16CD5" w:rsidRPr="003F46AD" w:rsidRDefault="003F46AD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t>крещивани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t>, мутаци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 xml:space="preserve">я 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t>– подпрограммы, обрабатываю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softHyphen/>
        <w:t>щие элементы массива, представляющего популяцию особей, а также популяцию особей, выбранных для скрещивания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3CCF3FB" w14:textId="6569F48D" w:rsidR="003F46AD" w:rsidRDefault="003F46AD" w:rsidP="003F46AD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Приспособленность популяции – одномерный массив, в котором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й элемент соответствует приспособленности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й особи.</w:t>
      </w:r>
    </w:p>
    <w:p w14:paraId="2CD7B731" w14:textId="77777777" w:rsidR="00D20AC1" w:rsidRPr="003F46AD" w:rsidRDefault="00D20AC1" w:rsidP="003F46AD">
      <w:pPr>
        <w:rPr>
          <w:rFonts w:ascii="Times New Roman" w:hAnsi="Times New Roman" w:cs="Times New Roman"/>
          <w:color w:val="000000"/>
          <w:sz w:val="28"/>
          <w:szCs w:val="28"/>
        </w:rPr>
      </w:pPr>
    </w:p>
    <w:p w14:paraId="6404E9BE" w14:textId="7D20ED13" w:rsidR="00FC79FB" w:rsidRPr="00AA1746" w:rsidRDefault="00FC79FB" w:rsidP="00AA1746">
      <w:pPr>
        <w:jc w:val="center"/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t>Листинг программы</w:t>
      </w:r>
    </w:p>
    <w:p w14:paraId="7AFB4500" w14:textId="600F4FA2" w:rsidR="004D4AF1" w:rsidRDefault="00AA1746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6EF0EA" wp14:editId="0A7A6476">
            <wp:extent cx="5940425" cy="3477260"/>
            <wp:effectExtent l="0" t="0" r="3175" b="8890"/>
            <wp:docPr id="2" name="Рисунок 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7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30225" w14:textId="783B76BB" w:rsidR="004D4AF1" w:rsidRDefault="004012FA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559CAA0" wp14:editId="18E54DC2">
            <wp:extent cx="5940425" cy="4262755"/>
            <wp:effectExtent l="0" t="0" r="3175" b="4445"/>
            <wp:docPr id="3" name="Рисунок 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3A7AE8" wp14:editId="0E79FFC2">
            <wp:extent cx="5940425" cy="3862705"/>
            <wp:effectExtent l="0" t="0" r="3175" b="4445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6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F80B608" wp14:editId="58A2CA65">
            <wp:extent cx="5940425" cy="2654300"/>
            <wp:effectExtent l="0" t="0" r="3175" b="0"/>
            <wp:docPr id="16" name="Рисунок 1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6CF4F" w14:textId="0D3E9D63" w:rsidR="004012FA" w:rsidRDefault="004012FA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701D771" wp14:editId="72BDE001">
            <wp:extent cx="5940425" cy="2675890"/>
            <wp:effectExtent l="0" t="0" r="3175" b="0"/>
            <wp:docPr id="17" name="Рисунок 1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7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00C12F" wp14:editId="721F7575">
            <wp:extent cx="5940425" cy="1445895"/>
            <wp:effectExtent l="0" t="0" r="3175" b="1905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8A074" w14:textId="4685DA05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4F04785" wp14:editId="5A9CA57F">
            <wp:extent cx="5940425" cy="2897505"/>
            <wp:effectExtent l="0" t="0" r="3175" b="0"/>
            <wp:docPr id="5" name="Рисунок 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97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9C657" w14:textId="3014CFF4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97A9B4F" wp14:editId="7631B1F7">
            <wp:extent cx="5940425" cy="2846705"/>
            <wp:effectExtent l="0" t="0" r="3175" b="0"/>
            <wp:docPr id="6" name="Рисунок 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46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8B758" w14:textId="5DF352DA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ABE6343" wp14:editId="7F87EBF3">
            <wp:extent cx="5940425" cy="2266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BA65B" w14:textId="6B85355B" w:rsidR="004012FA" w:rsidRDefault="004012FA" w:rsidP="004D4AF1">
      <w:pPr>
        <w:rPr>
          <w:rFonts w:ascii="Times New Roman" w:hAnsi="Times New Roman" w:cs="Times New Roman"/>
          <w:sz w:val="28"/>
          <w:szCs w:val="28"/>
        </w:rPr>
      </w:pPr>
    </w:p>
    <w:p w14:paraId="705CE229" w14:textId="365D33B5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</w:p>
    <w:p w14:paraId="3095877D" w14:textId="737B8CFD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</w:p>
    <w:p w14:paraId="65DCCA28" w14:textId="6244514C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</w:p>
    <w:p w14:paraId="71EFB89B" w14:textId="148A1702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</w:p>
    <w:p w14:paraId="10A17595" w14:textId="1D287E0B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</w:p>
    <w:p w14:paraId="35782637" w14:textId="5D5EEAFD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</w:p>
    <w:p w14:paraId="1D69D20A" w14:textId="7FAB9335" w:rsidR="00832A48" w:rsidRDefault="00832A48" w:rsidP="004D4AF1">
      <w:pPr>
        <w:rPr>
          <w:rFonts w:ascii="Times New Roman" w:hAnsi="Times New Roman" w:cs="Times New Roman"/>
          <w:sz w:val="28"/>
          <w:szCs w:val="28"/>
        </w:rPr>
      </w:pPr>
    </w:p>
    <w:p w14:paraId="743B66B1" w14:textId="77777777" w:rsidR="00832A48" w:rsidRPr="003F46AD" w:rsidRDefault="00832A48" w:rsidP="004D4AF1">
      <w:pPr>
        <w:rPr>
          <w:rFonts w:ascii="Times New Roman" w:hAnsi="Times New Roman" w:cs="Times New Roman"/>
          <w:sz w:val="28"/>
        </w:rPr>
      </w:pPr>
    </w:p>
    <w:p w14:paraId="7119DC68" w14:textId="5A812EC0" w:rsidR="003B4797" w:rsidRDefault="006920AB" w:rsidP="004012FA">
      <w:pPr>
        <w:jc w:val="center"/>
        <w:rPr>
          <w:rFonts w:ascii="Times New Roman" w:hAnsi="Times New Roman" w:cs="Times New Roman"/>
          <w:b/>
          <w:bCs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5C1C7B10" wp14:editId="27156BE6">
            <wp:simplePos x="0" y="0"/>
            <wp:positionH relativeFrom="column">
              <wp:posOffset>3114040</wp:posOffset>
            </wp:positionH>
            <wp:positionV relativeFrom="paragraph">
              <wp:posOffset>3741420</wp:posOffset>
            </wp:positionV>
            <wp:extent cx="3108960" cy="2679700"/>
            <wp:effectExtent l="0" t="0" r="0" b="6350"/>
            <wp:wrapTight wrapText="bothSides">
              <wp:wrapPolygon edited="0">
                <wp:start x="0" y="0"/>
                <wp:lineTo x="0" y="21498"/>
                <wp:lineTo x="21441" y="21498"/>
                <wp:lineTo x="21441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7017" w:rsidRPr="003F46AD">
        <w:rPr>
          <w:rFonts w:ascii="Times New Roman" w:hAnsi="Times New Roman" w:cs="Times New Roman"/>
          <w:b/>
          <w:bCs/>
          <w:sz w:val="28"/>
        </w:rPr>
        <w:t>Результаты работы генетического алгоритма</w:t>
      </w:r>
      <w:r w:rsidR="00172E64">
        <w:rPr>
          <w:noProof/>
        </w:rPr>
        <w:drawing>
          <wp:inline distT="0" distB="0" distL="0" distR="0" wp14:anchorId="4813797D" wp14:editId="2E289591">
            <wp:extent cx="4069080" cy="3279622"/>
            <wp:effectExtent l="0" t="0" r="7620" b="0"/>
            <wp:docPr id="10" name="Рисунок 1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76374" cy="3285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C0E35" w14:textId="4666380D" w:rsidR="00172E64" w:rsidRDefault="006920AB" w:rsidP="004012FA">
      <w:pPr>
        <w:jc w:val="center"/>
        <w:rPr>
          <w:rFonts w:ascii="Times New Roman" w:hAnsi="Times New Roman" w:cs="Times New Roman"/>
          <w:b/>
          <w:bCs/>
          <w:sz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09269AD" wp14:editId="74394EB1">
            <wp:simplePos x="0" y="0"/>
            <wp:positionH relativeFrom="column">
              <wp:posOffset>-13335</wp:posOffset>
            </wp:positionH>
            <wp:positionV relativeFrom="paragraph">
              <wp:posOffset>145415</wp:posOffset>
            </wp:positionV>
            <wp:extent cx="3127635" cy="2674620"/>
            <wp:effectExtent l="0" t="0" r="0" b="0"/>
            <wp:wrapTight wrapText="bothSides">
              <wp:wrapPolygon edited="0">
                <wp:start x="0" y="0"/>
                <wp:lineTo x="0" y="21385"/>
                <wp:lineTo x="21446" y="21385"/>
                <wp:lineTo x="21446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635" cy="2674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C1C32A" w14:textId="39BA6AAE" w:rsidR="004012FA" w:rsidRPr="006920AB" w:rsidRDefault="004012FA" w:rsidP="004012FA">
      <w:pPr>
        <w:rPr>
          <w:rFonts w:ascii="Times New Roman" w:hAnsi="Times New Roman" w:cs="Times New Roman"/>
          <w:b/>
          <w:bCs/>
          <w:sz w:val="28"/>
        </w:rPr>
      </w:pPr>
    </w:p>
    <w:p w14:paraId="0FF08FB0" w14:textId="0F622314" w:rsidR="004012FA" w:rsidRPr="004012FA" w:rsidRDefault="004012FA" w:rsidP="004012FA">
      <w:pPr>
        <w:rPr>
          <w:rFonts w:ascii="Times New Roman" w:hAnsi="Times New Roman" w:cs="Times New Roman"/>
          <w:b/>
          <w:bCs/>
          <w:sz w:val="28"/>
        </w:rPr>
      </w:pPr>
    </w:p>
    <w:p w14:paraId="321312C1" w14:textId="6B3886CC" w:rsidR="003B4797" w:rsidRPr="003B4797" w:rsidRDefault="003B4797" w:rsidP="003B479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Pr="003B4797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ы</w:t>
      </w:r>
    </w:p>
    <w:p w14:paraId="726B67A7" w14:textId="3C4397CB" w:rsidR="007B63DD" w:rsidRDefault="002F5A28">
      <w:pPr>
        <w:rPr>
          <w:rFonts w:ascii="Times New Roman" w:hAnsi="Times New Roman" w:cs="Times New Roman"/>
          <w:sz w:val="28"/>
          <w:szCs w:val="28"/>
        </w:rPr>
      </w:pPr>
      <w:r w:rsidRPr="007B63DD">
        <w:rPr>
          <w:rFonts w:ascii="Times New Roman" w:hAnsi="Times New Roman" w:cs="Times New Roman"/>
          <w:sz w:val="28"/>
          <w:szCs w:val="28"/>
        </w:rPr>
        <w:t>В ходе лабораторной работы был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 успешно</w:t>
      </w:r>
      <w:r w:rsidRPr="007B63DD">
        <w:rPr>
          <w:rFonts w:ascii="Times New Roman" w:hAnsi="Times New Roman" w:cs="Times New Roman"/>
          <w:sz w:val="28"/>
          <w:szCs w:val="28"/>
        </w:rPr>
        <w:t xml:space="preserve"> реализован генетический алгоритм для нахождения минимума </w:t>
      </w:r>
      <w:r w:rsidR="00C85B0D" w:rsidRPr="007B63DD">
        <w:rPr>
          <w:rFonts w:ascii="Times New Roman" w:hAnsi="Times New Roman" w:cs="Times New Roman"/>
          <w:sz w:val="28"/>
          <w:szCs w:val="28"/>
        </w:rPr>
        <w:t>функции</w:t>
      </w:r>
      <w:r w:rsidR="00C85B0D" w:rsidRPr="007B63DD">
        <w:rPr>
          <w:rFonts w:ascii="Times New Roman" w:hAnsi="Times New Roman" w:cs="Times New Roman"/>
          <w:position w:val="-14"/>
          <w:sz w:val="28"/>
          <w:szCs w:val="28"/>
        </w:rPr>
        <w:object w:dxaOrig="1359" w:dyaOrig="400" w14:anchorId="68587A6C">
          <v:shape id="_x0000_i1026" type="#_x0000_t75" style="width:88.8pt;height:26.4pt" o:ole="">
            <v:imagedata r:id="rId5" o:title=""/>
          </v:shape>
          <o:OLEObject Type="Embed" ProgID="Equation.DSMT4" ShapeID="_x0000_i1026" DrawAspect="Content" ObjectID="_1715984898" r:id="rId20"/>
        </w:object>
      </w:r>
      <w:r w:rsidRPr="007B63DD">
        <w:rPr>
          <w:rFonts w:ascii="Times New Roman" w:hAnsi="Times New Roman" w:cs="Times New Roman"/>
          <w:sz w:val="28"/>
          <w:szCs w:val="28"/>
        </w:rPr>
        <w:t>с помощью целочисленного</w:t>
      </w:r>
      <w:r w:rsidR="006920AB" w:rsidRPr="006920AB">
        <w:rPr>
          <w:rFonts w:ascii="Times New Roman" w:hAnsi="Times New Roman" w:cs="Times New Roman"/>
          <w:sz w:val="28"/>
          <w:szCs w:val="28"/>
        </w:rPr>
        <w:t xml:space="preserve"> </w:t>
      </w:r>
      <w:r w:rsidR="006920AB">
        <w:rPr>
          <w:rFonts w:ascii="Times New Roman" w:hAnsi="Times New Roman" w:cs="Times New Roman"/>
          <w:sz w:val="28"/>
          <w:szCs w:val="28"/>
        </w:rPr>
        <w:t>и вещественного</w:t>
      </w:r>
      <w:r w:rsidRPr="007B63DD">
        <w:rPr>
          <w:rFonts w:ascii="Times New Roman" w:hAnsi="Times New Roman" w:cs="Times New Roman"/>
          <w:sz w:val="28"/>
          <w:szCs w:val="28"/>
        </w:rPr>
        <w:t xml:space="preserve"> кодирования.</w:t>
      </w:r>
      <w:r w:rsidR="00D86937" w:rsidRPr="007B63DD">
        <w:rPr>
          <w:rFonts w:ascii="Times New Roman" w:hAnsi="Times New Roman" w:cs="Times New Roman"/>
          <w:sz w:val="28"/>
          <w:szCs w:val="28"/>
        </w:rPr>
        <w:t xml:space="preserve"> </w:t>
      </w:r>
      <w:r w:rsidR="003D4199" w:rsidRPr="007B63DD">
        <w:rPr>
          <w:rFonts w:ascii="Times New Roman" w:hAnsi="Times New Roman" w:cs="Times New Roman"/>
          <w:sz w:val="28"/>
          <w:szCs w:val="28"/>
        </w:rPr>
        <w:t>На основе выполненной работы можно</w:t>
      </w:r>
      <w:r w:rsidR="00D86937" w:rsidRPr="007B63DD">
        <w:rPr>
          <w:rFonts w:ascii="Times New Roman" w:hAnsi="Times New Roman" w:cs="Times New Roman"/>
          <w:sz w:val="28"/>
          <w:szCs w:val="28"/>
        </w:rPr>
        <w:t xml:space="preserve"> 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сделать следующие выводы: </w:t>
      </w:r>
    </w:p>
    <w:p w14:paraId="54EB6526" w14:textId="154B27BC" w:rsidR="007B63DD" w:rsidRDefault="007B63DD" w:rsidP="004012F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ффективность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енетического алгоритма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зависит</w:t>
      </w:r>
      <w:r w:rsidR="004012F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от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спользуемых </w:t>
      </w:r>
      <w:bookmarkStart w:id="0" w:name="keyword210"/>
      <w:bookmarkEnd w:id="0"/>
      <w:r w:rsidR="003D4199" w:rsidRPr="007B63DD">
        <w:rPr>
          <w:rStyle w:val="keyword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енетических операторов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включая отбор особей, и начальной инициализации популяции. ГА также мо</w:t>
      </w:r>
      <w:r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ж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 быть использован при решении любой проблемы, которая может быть сформулирована как задача оптимизаци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42B65557" w14:textId="2548A596" w:rsidR="00C85B0D" w:rsidRPr="007B63DD" w:rsidRDefault="007B63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лавным же недостатком </w:t>
      </w:r>
      <w:r w:rsidRPr="007B63DD">
        <w:rPr>
          <w:rFonts w:ascii="Times New Roman" w:hAnsi="Times New Roman" w:cs="Times New Roman"/>
          <w:sz w:val="28"/>
          <w:szCs w:val="28"/>
        </w:rPr>
        <w:t xml:space="preserve">генетического алгоритма 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является то, что он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не гарантиру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т обнаружения глобального решения за приемлемое время, как и не гарантиру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т и того, что найденное решение будет оптимальным решением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7B63DD">
        <w:rPr>
          <w:rFonts w:ascii="Times New Roman" w:hAnsi="Times New Roman" w:cs="Times New Roman"/>
          <w:sz w:val="28"/>
          <w:szCs w:val="28"/>
        </w:rPr>
        <w:t xml:space="preserve">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Тем н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 xml:space="preserve"> менее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 xml:space="preserve">он </w:t>
      </w:r>
      <w:r w:rsidR="00D20AC1">
        <w:rPr>
          <w:rFonts w:ascii="Times New Roman" w:hAnsi="Times New Roman" w:cs="Times New Roman"/>
          <w:color w:val="000000"/>
          <w:sz w:val="28"/>
          <w:szCs w:val="28"/>
        </w:rPr>
        <w:t xml:space="preserve">вполне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применим</w:t>
      </w:r>
      <w:r w:rsidR="00D20AC1">
        <w:rPr>
          <w:rFonts w:ascii="Times New Roman" w:hAnsi="Times New Roman" w:cs="Times New Roman"/>
          <w:color w:val="000000"/>
          <w:sz w:val="28"/>
          <w:szCs w:val="28"/>
        </w:rPr>
        <w:t xml:space="preserve"> и имеет право на существование.</w:t>
      </w:r>
      <w:r w:rsidR="00C85B0D">
        <w:rPr>
          <w:rFonts w:ascii="Times New Roman" w:hAnsi="Times New Roman" w:cs="Times New Roman"/>
          <w:sz w:val="28"/>
          <w:szCs w:val="28"/>
        </w:rPr>
        <w:br w:type="page"/>
      </w:r>
    </w:p>
    <w:p w14:paraId="243D4AC2" w14:textId="42196624" w:rsidR="00516DD2" w:rsidRDefault="00C85B0D" w:rsidP="00C85B0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5B0D">
        <w:rPr>
          <w:rFonts w:ascii="Times New Roman" w:hAnsi="Times New Roman" w:cs="Times New Roman"/>
          <w:b/>
          <w:bCs/>
          <w:sz w:val="28"/>
          <w:szCs w:val="28"/>
        </w:rPr>
        <w:lastRenderedPageBreak/>
        <w:t>Список литературы</w:t>
      </w:r>
    </w:p>
    <w:p w14:paraId="79F965E9" w14:textId="002819AA" w:rsidR="00585E9A" w:rsidRPr="00585E9A" w:rsidRDefault="00C85B0D" w:rsidP="00585E9A">
      <w:pPr>
        <w:pStyle w:val="a3"/>
        <w:numPr>
          <w:ilvl w:val="0"/>
          <w:numId w:val="3"/>
        </w:numPr>
        <w:rPr>
          <w:rFonts w:ascii="Times New Roman" w:hAnsi="Times New Roman" w:cs="Times New Roman"/>
          <w:b/>
          <w:bCs/>
          <w:sz w:val="36"/>
          <w:szCs w:val="36"/>
        </w:rPr>
      </w:pPr>
      <w:r w:rsidRPr="00C85B0D">
        <w:rPr>
          <w:rFonts w:ascii="Times New Roman" w:hAnsi="Times New Roman" w:cs="Times New Roman"/>
          <w:sz w:val="28"/>
          <w:szCs w:val="28"/>
        </w:rPr>
        <w:t xml:space="preserve">В. Г. </w:t>
      </w:r>
      <w:proofErr w:type="spellStart"/>
      <w:r w:rsidRPr="00C85B0D">
        <w:rPr>
          <w:rFonts w:ascii="Times New Roman" w:hAnsi="Times New Roman" w:cs="Times New Roman"/>
          <w:sz w:val="28"/>
          <w:szCs w:val="28"/>
        </w:rPr>
        <w:t>Cпицын</w:t>
      </w:r>
      <w:proofErr w:type="spellEnd"/>
      <w:r w:rsidRPr="00C85B0D">
        <w:rPr>
          <w:rFonts w:ascii="Times New Roman" w:hAnsi="Times New Roman" w:cs="Times New Roman"/>
          <w:sz w:val="28"/>
          <w:szCs w:val="28"/>
        </w:rPr>
        <w:t xml:space="preserve">, Ю. Р. Цой. </w:t>
      </w:r>
      <w:r>
        <w:rPr>
          <w:rFonts w:ascii="Times New Roman" w:hAnsi="Times New Roman" w:cs="Times New Roman"/>
          <w:sz w:val="28"/>
          <w:szCs w:val="28"/>
        </w:rPr>
        <w:t>Применение генетического алгоритма для решения задач оптимизации</w:t>
      </w:r>
      <w:r w:rsidRPr="00C85B0D">
        <w:rPr>
          <w:rFonts w:ascii="Times New Roman" w:hAnsi="Times New Roman" w:cs="Times New Roman"/>
          <w:sz w:val="28"/>
          <w:szCs w:val="28"/>
        </w:rPr>
        <w:t>. – 2007.</w:t>
      </w:r>
    </w:p>
    <w:p w14:paraId="3A03C6E2" w14:textId="00C5FFF8" w:rsidR="00585E9A" w:rsidRPr="00585E9A" w:rsidRDefault="00585E9A" w:rsidP="00585E9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85E9A">
        <w:rPr>
          <w:rFonts w:ascii="Times New Roman" w:hAnsi="Times New Roman" w:cs="Times New Roman"/>
          <w:sz w:val="28"/>
          <w:szCs w:val="28"/>
        </w:rPr>
        <w:t>Генетический алгоритм. Просто о сложно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21" w:history="1">
        <w:r w:rsidRPr="00FD7226">
          <w:rPr>
            <w:rStyle w:val="a4"/>
            <w:rFonts w:ascii="Times New Roman" w:hAnsi="Times New Roman" w:cs="Times New Roman"/>
            <w:sz w:val="28"/>
            <w:szCs w:val="28"/>
          </w:rPr>
          <w:t>https://habr.com/ru/post/128704/</w:t>
        </w:r>
      </w:hyperlink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75E9B2A" w14:textId="3C758F0D" w:rsidR="00585E9A" w:rsidRPr="00585E9A" w:rsidRDefault="00585E9A" w:rsidP="00585E9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нетический алгоритм. </w:t>
      </w:r>
      <w:hyperlink r:id="rId22" w:history="1">
        <w:r w:rsidRPr="00FD7226">
          <w:rPr>
            <w:rStyle w:val="a4"/>
            <w:rFonts w:ascii="Times New Roman" w:hAnsi="Times New Roman" w:cs="Times New Roman"/>
            <w:sz w:val="28"/>
            <w:szCs w:val="28"/>
          </w:rPr>
          <w:t>http://www.codenet.ru/progr/alg/smart/genetic-algorithms.php</w:t>
        </w:r>
      </w:hyperlink>
    </w:p>
    <w:p w14:paraId="560EF876" w14:textId="6D1C0C40" w:rsidR="00585E9A" w:rsidRDefault="00585E9A" w:rsidP="00C85B0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 такое генетические алгоритмы. </w:t>
      </w:r>
      <w:hyperlink r:id="rId23" w:history="1">
        <w:r w:rsidRPr="00FD7226">
          <w:rPr>
            <w:rStyle w:val="a4"/>
            <w:rFonts w:ascii="Times New Roman" w:hAnsi="Times New Roman" w:cs="Times New Roman"/>
            <w:sz w:val="28"/>
            <w:szCs w:val="28"/>
          </w:rPr>
          <w:t>https://neurohive.io/ru/osnovy-data-science/chto-takoe-geneticheskie-algoritmy/</w:t>
        </w:r>
      </w:hyperlink>
    </w:p>
    <w:p w14:paraId="76212319" w14:textId="77777777" w:rsidR="00585E9A" w:rsidRPr="00585E9A" w:rsidRDefault="00585E9A" w:rsidP="00585E9A">
      <w:pPr>
        <w:rPr>
          <w:rFonts w:ascii="Times New Roman" w:hAnsi="Times New Roman" w:cs="Times New Roman"/>
          <w:sz w:val="28"/>
          <w:szCs w:val="28"/>
        </w:rPr>
      </w:pPr>
    </w:p>
    <w:p w14:paraId="6D120E9F" w14:textId="77777777" w:rsidR="00585E9A" w:rsidRPr="00585E9A" w:rsidRDefault="00585E9A" w:rsidP="00585E9A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63703DC8" w14:textId="1035D4C0" w:rsidR="00C85B0D" w:rsidRPr="00C85B0D" w:rsidRDefault="00C85B0D" w:rsidP="00C85B0D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t xml:space="preserve"> </w:t>
      </w:r>
    </w:p>
    <w:sectPr w:rsidR="00C85B0D" w:rsidRPr="00C85B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030393"/>
    <w:multiLevelType w:val="hybridMultilevel"/>
    <w:tmpl w:val="16ECA724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8FC25DE"/>
    <w:multiLevelType w:val="hybridMultilevel"/>
    <w:tmpl w:val="C7DAAB46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5A984CB4"/>
    <w:multiLevelType w:val="hybridMultilevel"/>
    <w:tmpl w:val="AFC6DF2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48861666">
    <w:abstractNumId w:val="0"/>
  </w:num>
  <w:num w:numId="2" w16cid:durableId="1612587646">
    <w:abstractNumId w:val="1"/>
  </w:num>
  <w:num w:numId="3" w16cid:durableId="11172904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2C99"/>
    <w:rsid w:val="00081E14"/>
    <w:rsid w:val="00132C99"/>
    <w:rsid w:val="00172E64"/>
    <w:rsid w:val="001C3133"/>
    <w:rsid w:val="002A123C"/>
    <w:rsid w:val="002F5A28"/>
    <w:rsid w:val="00321123"/>
    <w:rsid w:val="003B4797"/>
    <w:rsid w:val="003D4199"/>
    <w:rsid w:val="003F46AD"/>
    <w:rsid w:val="004012FA"/>
    <w:rsid w:val="004A2768"/>
    <w:rsid w:val="004D4AF1"/>
    <w:rsid w:val="00516DD2"/>
    <w:rsid w:val="00585E9A"/>
    <w:rsid w:val="005A2ABE"/>
    <w:rsid w:val="005F3B9A"/>
    <w:rsid w:val="006277C2"/>
    <w:rsid w:val="00630BB0"/>
    <w:rsid w:val="006920AB"/>
    <w:rsid w:val="006D16D4"/>
    <w:rsid w:val="0077506C"/>
    <w:rsid w:val="007B63DD"/>
    <w:rsid w:val="00832A48"/>
    <w:rsid w:val="00991FF0"/>
    <w:rsid w:val="00A8242D"/>
    <w:rsid w:val="00AA1746"/>
    <w:rsid w:val="00B04F69"/>
    <w:rsid w:val="00C10A1F"/>
    <w:rsid w:val="00C85B0D"/>
    <w:rsid w:val="00D20AC1"/>
    <w:rsid w:val="00D2262A"/>
    <w:rsid w:val="00D86937"/>
    <w:rsid w:val="00DA3495"/>
    <w:rsid w:val="00DD57A4"/>
    <w:rsid w:val="00EB4CE6"/>
    <w:rsid w:val="00F16CD5"/>
    <w:rsid w:val="00F628DB"/>
    <w:rsid w:val="00FC79FB"/>
    <w:rsid w:val="00FD7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20073"/>
  <w15:chartTrackingRefBased/>
  <w15:docId w15:val="{7C2B15A0-C1C8-400A-A244-0300EF65C9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16DD2"/>
    <w:rPr>
      <w:rFonts w:ascii="Calibri" w:eastAsia="Calibri" w:hAnsi="Calibri" w:cs="SimSu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3133"/>
    <w:pPr>
      <w:ind w:left="720"/>
      <w:contextualSpacing/>
    </w:pPr>
    <w:rPr>
      <w:rFonts w:asciiTheme="minorHAnsi" w:eastAsiaTheme="minorHAnsi" w:hAnsiTheme="minorHAnsi" w:cstheme="minorBidi"/>
    </w:rPr>
  </w:style>
  <w:style w:type="character" w:styleId="a4">
    <w:name w:val="Hyperlink"/>
    <w:basedOn w:val="a0"/>
    <w:uiPriority w:val="99"/>
    <w:unhideWhenUsed/>
    <w:rsid w:val="00585E9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585E9A"/>
    <w:rPr>
      <w:color w:val="605E5C"/>
      <w:shd w:val="clear" w:color="auto" w:fill="E1DFDD"/>
    </w:rPr>
  </w:style>
  <w:style w:type="character" w:customStyle="1" w:styleId="keyword">
    <w:name w:val="keyword"/>
    <w:basedOn w:val="a0"/>
    <w:rsid w:val="003D4199"/>
  </w:style>
  <w:style w:type="character" w:customStyle="1" w:styleId="grame">
    <w:name w:val="grame"/>
    <w:basedOn w:val="a0"/>
    <w:rsid w:val="003D41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73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70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4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hyperlink" Target="https://habr.com/ru/post/128704/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23" Type="http://schemas.openxmlformats.org/officeDocument/2006/relationships/hyperlink" Target="https://neurohive.io/ru/osnovy-data-science/chto-takoe-geneticheskie-algoritmy/" TargetMode="Externa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hyperlink" Target="http://www.codenet.ru/progr/alg/smart/genetic-algorithms.php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10</Pages>
  <Words>596</Words>
  <Characters>340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Лукин</dc:creator>
  <cp:keywords/>
  <dc:description/>
  <cp:lastModifiedBy>Орлов Егор Алексеевич</cp:lastModifiedBy>
  <cp:revision>13</cp:revision>
  <dcterms:created xsi:type="dcterms:W3CDTF">2022-04-21T13:29:00Z</dcterms:created>
  <dcterms:modified xsi:type="dcterms:W3CDTF">2022-06-05T18:42:00Z</dcterms:modified>
</cp:coreProperties>
</file>